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宋体" w:hAnsi="宋体" w:eastAsia="宋体"/>
          <w:color w:val="FF0000"/>
          <w:sz w:val="28"/>
          <w:szCs w:val="28"/>
        </w:rPr>
      </w:pPr>
      <w:bookmarkStart w:id="0" w:name="_GoBack"/>
      <w:bookmarkEnd w:id="0"/>
      <w:r>
        <w:rPr>
          <w:rFonts w:hint="eastAsia" w:ascii="宋体" w:hAnsi="宋体" w:eastAsia="宋体"/>
          <w:color w:val="FF0000"/>
          <w:sz w:val="28"/>
          <w:szCs w:val="28"/>
        </w:rPr>
        <w:t>第九大页作业情况分析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60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280797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07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5415"/>
            <wp:effectExtent l="0" t="0" r="0" b="0"/>
            <wp:docPr id="3" name="图片 3" descr="d:\Documents\Tencent Files\996576945\Image\Group\SK@A5MWX1E~X`0(~NDT]OQ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:\Documents\Tencent Files\996576945\Image\Group\SK@A5MWX1E~X`0(~NDT]OQO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很多同学没有计算矩估计量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5415"/>
            <wp:effectExtent l="0" t="0" r="0" b="0"/>
            <wp:docPr id="8" name="图片 8" descr="d:\Documents\Tencent Files\996576945\Image\Group\UYIOO)8TJ4{[[ZWBZVND]5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d:\Documents\Tencent Files\996576945\Image\Group\UYIOO)8TJ4{[[ZWBZVND]5U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部分同学没有计算矩估计量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</w:p>
    <w:p>
      <w:pPr>
        <w:rPr>
          <w:rFonts w:ascii="宋体" w:hAnsi="宋体" w:eastAsia="宋体"/>
          <w:color w:val="FF0000"/>
          <w:sz w:val="28"/>
          <w:szCs w:val="28"/>
        </w:rPr>
      </w:pP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4780"/>
            <wp:effectExtent l="0" t="0" r="0" b="0"/>
            <wp:docPr id="25" name="图片 25" descr="d:\Documents\Tencent Files\996576945\Image\Group\_04TEE](I)CL{8RC88MFRK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d:\Documents\Tencent Files\996576945\Image\Group\_04TEE](I)CL{8RC88MFRKM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4780"/>
            <wp:effectExtent l="0" t="0" r="0" b="0"/>
            <wp:docPr id="26" name="图片 26" descr="d:\Documents\Tencent Files\996576945\Image\Group\U[}]~`MJY_Q[322L_H4]]O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d:\Documents\Tencent Files\996576945\Image\Group\U[}]~`MJY_Q[322L_H4]]OU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多数同学计算有误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ascii="宋体" w:hAnsi="宋体" w:eastAsia="宋体"/>
          <w:color w:val="FF0000"/>
          <w:sz w:val="28"/>
          <w:szCs w:val="28"/>
        </w:rPr>
        <w:drawing>
          <wp:inline distT="0" distB="0" distL="0" distR="0">
            <wp:extent cx="5274310" cy="3954780"/>
            <wp:effectExtent l="0" t="0" r="0" b="0"/>
            <wp:docPr id="27" name="图片 27" descr="d:\Documents\Tencent Files\996576945\Image\Group\Q03O@`6L%AB3N%`Z1J{5]D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d:\Documents\Tencent Files\996576945\Image\Group\Q03O@`6L%AB3N%`Z1J{5]DK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（题目中可能印刷错误，为</w:t>
      </w:r>
      <w:r>
        <w:rPr>
          <w:rFonts w:ascii="宋体" w:hAnsi="宋体" w:eastAsia="宋体"/>
          <w:color w:val="FF0000"/>
          <w:position w:val="-6"/>
          <w:sz w:val="28"/>
          <w:szCs w:val="28"/>
        </w:rPr>
        <w:object>
          <v:shape id="_x0000_i1025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 w:ascii="宋体" w:hAnsi="宋体" w:eastAsia="宋体"/>
          <w:color w:val="FF0000"/>
          <w:sz w:val="28"/>
          <w:szCs w:val="28"/>
        </w:rPr>
        <w:t>的无偏估计量。）导致部分同学的答案写的是</w:t>
      </w:r>
      <w:r>
        <w:rPr>
          <w:position w:val="-32"/>
        </w:rPr>
        <w:object>
          <v:shape id="_x0000_i1026" o:spt="75" type="#_x0000_t75" style="height:35.25pt;width:5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drawing>
          <wp:inline distT="0" distB="0" distL="0" distR="0">
            <wp:extent cx="3796030" cy="5061585"/>
            <wp:effectExtent l="628650" t="0" r="60452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799287" cy="5065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drawing>
          <wp:inline distT="0" distB="0" distL="0" distR="0">
            <wp:extent cx="4149725" cy="5533390"/>
            <wp:effectExtent l="685800" t="0" r="6699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4150848" cy="5534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p>
      <w:pPr>
        <w:rPr>
          <w:rFonts w:ascii="宋体" w:hAnsi="宋体" w:eastAsia="宋体"/>
          <w:color w:val="FF0000"/>
          <w:sz w:val="28"/>
          <w:szCs w:val="28"/>
        </w:rPr>
      </w:pP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drawing>
          <wp:inline distT="0" distB="0" distL="0" distR="0">
            <wp:extent cx="3846195" cy="5128260"/>
            <wp:effectExtent l="647700" t="0" r="63055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850068" cy="5133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FF0000"/>
          <w:sz w:val="28"/>
          <w:szCs w:val="28"/>
        </w:rPr>
      </w:pPr>
    </w:p>
    <w:p>
      <w:pPr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宋体" w:hAnsi="宋体" w:eastAsia="宋体"/>
          <w:color w:val="FF0000"/>
          <w:sz w:val="28"/>
          <w:szCs w:val="28"/>
        </w:rPr>
        <w:t>该题没有问题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2UxMjEzYzViMGYxZTg3NWU0M2U5MmY2MTZkYmRkNjcifQ=="/>
  </w:docVars>
  <w:rsids>
    <w:rsidRoot w:val="00346336"/>
    <w:rsid w:val="000046BA"/>
    <w:rsid w:val="00045032"/>
    <w:rsid w:val="00107922"/>
    <w:rsid w:val="00140365"/>
    <w:rsid w:val="00140E77"/>
    <w:rsid w:val="00152B0B"/>
    <w:rsid w:val="001672C1"/>
    <w:rsid w:val="00195D60"/>
    <w:rsid w:val="001A4BF2"/>
    <w:rsid w:val="001D70B3"/>
    <w:rsid w:val="00220717"/>
    <w:rsid w:val="00220C0A"/>
    <w:rsid w:val="00293EFF"/>
    <w:rsid w:val="00303CA7"/>
    <w:rsid w:val="00346336"/>
    <w:rsid w:val="00354B6E"/>
    <w:rsid w:val="0036053F"/>
    <w:rsid w:val="00381C56"/>
    <w:rsid w:val="00387641"/>
    <w:rsid w:val="00394054"/>
    <w:rsid w:val="00394DF4"/>
    <w:rsid w:val="003F358A"/>
    <w:rsid w:val="003F5888"/>
    <w:rsid w:val="00437CA1"/>
    <w:rsid w:val="00444EE6"/>
    <w:rsid w:val="00463EB7"/>
    <w:rsid w:val="004A5CBD"/>
    <w:rsid w:val="004E6A61"/>
    <w:rsid w:val="005D09B3"/>
    <w:rsid w:val="005D1B8A"/>
    <w:rsid w:val="005D23EE"/>
    <w:rsid w:val="005D7E71"/>
    <w:rsid w:val="005E1405"/>
    <w:rsid w:val="0067100E"/>
    <w:rsid w:val="00674C94"/>
    <w:rsid w:val="00682DC6"/>
    <w:rsid w:val="00682E72"/>
    <w:rsid w:val="006A0D01"/>
    <w:rsid w:val="006A2996"/>
    <w:rsid w:val="006D0F25"/>
    <w:rsid w:val="0071675C"/>
    <w:rsid w:val="00765DCE"/>
    <w:rsid w:val="007D2267"/>
    <w:rsid w:val="007F3DF6"/>
    <w:rsid w:val="00801789"/>
    <w:rsid w:val="00811A1F"/>
    <w:rsid w:val="008139C3"/>
    <w:rsid w:val="00827B95"/>
    <w:rsid w:val="00851624"/>
    <w:rsid w:val="00861CF9"/>
    <w:rsid w:val="00883C3D"/>
    <w:rsid w:val="00894950"/>
    <w:rsid w:val="008B0039"/>
    <w:rsid w:val="008E3D13"/>
    <w:rsid w:val="008F4053"/>
    <w:rsid w:val="00910C9A"/>
    <w:rsid w:val="009279E4"/>
    <w:rsid w:val="0093190F"/>
    <w:rsid w:val="009609B0"/>
    <w:rsid w:val="00961DB3"/>
    <w:rsid w:val="009B3834"/>
    <w:rsid w:val="009D24A3"/>
    <w:rsid w:val="009F5711"/>
    <w:rsid w:val="00A32F90"/>
    <w:rsid w:val="00A44880"/>
    <w:rsid w:val="00A55B36"/>
    <w:rsid w:val="00A669C3"/>
    <w:rsid w:val="00B00EE7"/>
    <w:rsid w:val="00B449EC"/>
    <w:rsid w:val="00B67297"/>
    <w:rsid w:val="00BA2E73"/>
    <w:rsid w:val="00BD5A64"/>
    <w:rsid w:val="00BF50FE"/>
    <w:rsid w:val="00C709B5"/>
    <w:rsid w:val="00C92108"/>
    <w:rsid w:val="00CF166E"/>
    <w:rsid w:val="00D45A91"/>
    <w:rsid w:val="00D94CF1"/>
    <w:rsid w:val="00DA275C"/>
    <w:rsid w:val="00E038EA"/>
    <w:rsid w:val="00E53033"/>
    <w:rsid w:val="00E9265E"/>
    <w:rsid w:val="00EF2CEC"/>
    <w:rsid w:val="00F54A37"/>
    <w:rsid w:val="00F718AD"/>
    <w:rsid w:val="00F80D61"/>
    <w:rsid w:val="00FC5EFE"/>
    <w:rsid w:val="00FD081F"/>
    <w:rsid w:val="00FD51E5"/>
    <w:rsid w:val="00FE2201"/>
    <w:rsid w:val="00FE741F"/>
    <w:rsid w:val="77987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qFormat/>
    <w:uiPriority w:val="99"/>
    <w:rPr>
      <w:sz w:val="18"/>
      <w:szCs w:val="18"/>
    </w:rPr>
  </w:style>
  <w:style w:type="table" w:styleId="4">
    <w:name w:val="Table Grid"/>
    <w:basedOn w:val="3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批注框文本 字符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4.jpeg"/><Relationship Id="rId18" Type="http://schemas.openxmlformats.org/officeDocument/2006/relationships/image" Target="media/image13.jpeg"/><Relationship Id="rId17" Type="http://schemas.openxmlformats.org/officeDocument/2006/relationships/image" Target="media/image12.jpeg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wmf"/><Relationship Id="rId13" Type="http://schemas.openxmlformats.org/officeDocument/2006/relationships/oleObject" Target="embeddings/oleObject1.bin"/><Relationship Id="rId12" Type="http://schemas.openxmlformats.org/officeDocument/2006/relationships/image" Target="media/image9.jpeg"/><Relationship Id="rId11" Type="http://schemas.openxmlformats.org/officeDocument/2006/relationships/image" Target="media/image8.jpe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6997F68-D5A6-4C89-A253-0CFB2A864D9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9</Pages>
  <Words>142</Words>
  <Characters>142</Characters>
  <Lines>5</Lines>
  <Paragraphs>1</Paragraphs>
  <TotalTime>295</TotalTime>
  <ScaleCrop>false</ScaleCrop>
  <LinksUpToDate>false</LinksUpToDate>
  <CharactersWithSpaces>142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8T00:59:00Z</dcterms:created>
  <dc:creator>User</dc:creator>
  <cp:lastModifiedBy>刚刚</cp:lastModifiedBy>
  <dcterms:modified xsi:type="dcterms:W3CDTF">2022-12-08T06:56:20Z</dcterms:modified>
  <cp:revision>7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9BAF9E3022C44A1DACEEFCB24F03F942</vt:lpwstr>
  </property>
</Properties>
</file>